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6"/>
  </p:handoutMasterIdLst>
  <p:sldIdLst>
    <p:sldId id="355" r:id="rId3"/>
    <p:sldId id="356" r:id="rId4"/>
  </p:sldIdLst>
  <p:sldSz cx="12192000" cy="6858000"/>
  <p:notesSz cx="6668770" cy="992632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05F2C04-C923-438B-8C0F-E0CD2BADF298}">
      <wppc:fontMiss xmlns:wppc="http://www.wps.cn/officeDocument/PresentationCustomData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1FF71"/>
    <a:srgbClr val="ABFFAB"/>
    <a:srgbClr val="0000FF"/>
    <a:srgbClr val="CCFF99"/>
    <a:srgbClr val="99FF99"/>
    <a:srgbClr val="CC3399"/>
    <a:srgbClr val="9900FF"/>
    <a:srgbClr val="6600FF"/>
    <a:srgbClr val="9966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7" autoAdjust="0"/>
    <p:restoredTop sz="94178" autoAdjust="0"/>
  </p:normalViewPr>
  <p:slideViewPr>
    <p:cSldViewPr>
      <p:cViewPr varScale="1">
        <p:scale>
          <a:sx n="67" d="100"/>
          <a:sy n="67" d="100"/>
        </p:scale>
        <p:origin x="72" y="492"/>
      </p:cViewPr>
      <p:guideLst>
        <p:guide orient="horz" pos="2175"/>
        <p:guide pos="390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3147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tableStyles" Target="tableStyles.xml"/><Relationship Id="rId8" Type="http://schemas.openxmlformats.org/officeDocument/2006/relationships/viewProps" Target="viewProps.xml"/><Relationship Id="rId7" Type="http://schemas.openxmlformats.org/officeDocument/2006/relationships/presProps" Target="presProps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5.wmf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第二章 运动的守恒量和守恒定律</a:t>
            </a:r>
            <a:endParaRPr lang="en-US" altLang="zh-CN" dirty="0"/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7462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algn="r"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5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305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b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7462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algn="r"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6988" y="744538"/>
            <a:ext cx="6615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612" y="4714653"/>
            <a:ext cx="5335867" cy="4466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305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b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7462" y="9429305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b" anchorCtr="0" compatLnSpc="1"/>
          <a:lstStyle>
            <a:lvl1pPr algn="r"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936F856A-33E6-49B7-B60A-2A45A1E45DF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13836" y="1480208"/>
            <a:ext cx="9144000" cy="2387600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lang="zh-CN" altLang="en-US" sz="6000" b="1">
                <a:ln w="22225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</a:effectLst>
                <a:latin typeface="+mn-lt"/>
                <a:ea typeface="+mn-ea"/>
                <a:cs typeface="+mn-ea"/>
              </a:defRPr>
            </a:lvl1pPr>
          </a:lstStyle>
          <a:p>
            <a:pPr lvl="0" algn="ctr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" name="Rectangle 11" title="right edge border"/>
          <p:cNvSpPr/>
          <p:nvPr/>
        </p:nvSpPr>
        <p:spPr>
          <a:xfrm>
            <a:off x="0" y="0"/>
            <a:ext cx="2315580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8" y="476672"/>
            <a:ext cx="1339143" cy="1339143"/>
          </a:xfrm>
          <a:prstGeom prst="rect">
            <a:avLst/>
          </a:prstGeom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 rot="16200000">
            <a:off x="-1413433" y="3573892"/>
            <a:ext cx="5123148" cy="923330"/>
          </a:xfrm>
          <a:prstGeom prst="rect">
            <a:avLst/>
          </a:prstGeom>
          <a:noFill/>
          <a:ln w="12700">
            <a:noFill/>
            <a:miter lim="800000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  <a:spcAft>
                <a:spcPct val="0"/>
              </a:spcAft>
              <a:buSzTx/>
              <a:buFontTx/>
              <a:buNone/>
              <a:defRPr/>
            </a:pPr>
            <a:r>
              <a:rPr lang="en-US" altLang="zh-CN" sz="5400" b="1" spc="-150" dirty="0">
                <a:solidFill>
                  <a:srgbClr val="FFFFFF"/>
                </a:solidFill>
                <a:latin typeface="Harlow Solid Italic" panose="04030604020F02020D02" pitchFamily="82" charset="0"/>
                <a:ea typeface="Times New Roman" panose="02020603050405020304" charset="0"/>
              </a:rPr>
              <a:t>General  Physics       </a:t>
            </a:r>
            <a:endParaRPr lang="en-US" altLang="zh-CN" sz="5400" b="1" spc="-150" dirty="0">
              <a:solidFill>
                <a:srgbClr val="FFFFFF"/>
              </a:solidFill>
              <a:latin typeface="Harlow Solid Italic" panose="04030604020F02020D02" pitchFamily="82" charset="0"/>
              <a:ea typeface="Times New Roman" panose="020206030504050203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513836" y="499912"/>
            <a:ext cx="4942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4000" dirty="0">
                <a:solidFill>
                  <a:srgbClr val="00B0F0"/>
                </a:solidFill>
                <a:cs typeface="+mn-ea"/>
                <a:sym typeface="+mn-lt"/>
              </a:rPr>
              <a:t>第五章 刚体力学基础</a:t>
            </a:r>
            <a:endParaRPr lang="zh-CN" altLang="en-US" sz="4000" dirty="0">
              <a:solidFill>
                <a:srgbClr val="00B0F0"/>
              </a:solidFill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49361" y="4438846"/>
            <a:ext cx="5068363" cy="151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主讲教师：王洪涛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中国矿业大学材料与物理学院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ctr">
              <a:lnSpc>
                <a:spcPct val="10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wanght@cumt.edu.cn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1295528" y="707406"/>
            <a:ext cx="9073008" cy="0"/>
          </a:xfrm>
          <a:prstGeom prst="line">
            <a:avLst/>
          </a:prstGeom>
          <a:ln w="19050">
            <a:gradFill flip="none" rotWithShape="1">
              <a:gsLst>
                <a:gs pos="0">
                  <a:srgbClr val="F3F3F2"/>
                </a:gs>
                <a:gs pos="100000">
                  <a:srgbClr val="00B0F0"/>
                </a:gs>
              </a:gsLst>
              <a:lin ang="10800000" scaled="1"/>
              <a:tileRect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例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1280160" y="749839"/>
            <a:ext cx="10142914" cy="0"/>
          </a:xfrm>
          <a:prstGeom prst="line">
            <a:avLst/>
          </a:prstGeom>
          <a:ln w="19050">
            <a:gradFill flip="none" rotWithShape="1">
              <a:gsLst>
                <a:gs pos="0">
                  <a:srgbClr val="F3F3F2"/>
                </a:gs>
                <a:gs pos="100000">
                  <a:srgbClr val="00B0F0"/>
                </a:gs>
              </a:gsLst>
              <a:lin ang="10800000" scaled="1"/>
              <a:tileRect/>
            </a:gradFill>
            <a:prstDash val="solid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1138044" y="22661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结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 title="right edge border"/>
          <p:cNvSpPr/>
          <p:nvPr/>
        </p:nvSpPr>
        <p:spPr>
          <a:xfrm>
            <a:off x="0" y="0"/>
            <a:ext cx="2315580" cy="6858000"/>
          </a:xfrm>
          <a:prstGeom prst="rect">
            <a:avLst/>
          </a:prstGeom>
          <a:gradFill>
            <a:gsLst>
              <a:gs pos="0">
                <a:srgbClr val="00B0F0"/>
              </a:gs>
              <a:gs pos="51000">
                <a:schemeClr val="accent1">
                  <a:lumMod val="45000"/>
                  <a:lumOff val="55000"/>
                </a:schemeClr>
              </a:gs>
              <a:gs pos="100000">
                <a:srgbClr val="F3F3F2"/>
              </a:gs>
            </a:gsLst>
            <a:lin ang="5400000" scaled="1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8" y="476672"/>
            <a:ext cx="1339143" cy="1339143"/>
          </a:xfrm>
          <a:prstGeom prst="rect">
            <a:avLst/>
          </a:prstGeom>
        </p:spPr>
      </p:pic>
      <p:sp useBgFill="1">
        <p:nvSpPr>
          <p:cNvPr id="5" name="矩形 4"/>
          <p:cNvSpPr/>
          <p:nvPr/>
        </p:nvSpPr>
        <p:spPr>
          <a:xfrm>
            <a:off x="6090303" y="5618860"/>
            <a:ext cx="6101697" cy="12391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ountain-pen-close-up_16941"/>
          <p:cNvSpPr>
            <a:spLocks noChangeAspect="1"/>
          </p:cNvSpPr>
          <p:nvPr/>
        </p:nvSpPr>
        <p:spPr bwMode="auto">
          <a:xfrm>
            <a:off x="4801882" y="1214138"/>
            <a:ext cx="760105" cy="787539"/>
          </a:xfrm>
          <a:custGeom>
            <a:avLst/>
            <a:gdLst>
              <a:gd name="connsiteX0" fmla="*/ 231093 w 584535"/>
              <a:gd name="connsiteY0" fmla="*/ 221335 h 605631"/>
              <a:gd name="connsiteX1" fmla="*/ 258806 w 584535"/>
              <a:gd name="connsiteY1" fmla="*/ 260395 h 605631"/>
              <a:gd name="connsiteX2" fmla="*/ 261251 w 584535"/>
              <a:gd name="connsiteY2" fmla="*/ 275313 h 605631"/>
              <a:gd name="connsiteX3" fmla="*/ 256497 w 584535"/>
              <a:gd name="connsiteY3" fmla="*/ 307185 h 605631"/>
              <a:gd name="connsiteX4" fmla="*/ 196181 w 584535"/>
              <a:gd name="connsiteY4" fmla="*/ 302845 h 605631"/>
              <a:gd name="connsiteX5" fmla="*/ 162355 w 584535"/>
              <a:gd name="connsiteY5" fmla="*/ 350313 h 605631"/>
              <a:gd name="connsiteX6" fmla="*/ 138174 w 584535"/>
              <a:gd name="connsiteY6" fmla="*/ 337700 h 605631"/>
              <a:gd name="connsiteX7" fmla="*/ 130974 w 584535"/>
              <a:gd name="connsiteY7" fmla="*/ 332411 h 605631"/>
              <a:gd name="connsiteX8" fmla="*/ 119563 w 584535"/>
              <a:gd name="connsiteY8" fmla="*/ 318984 h 605631"/>
              <a:gd name="connsiteX9" fmla="*/ 108967 w 584535"/>
              <a:gd name="connsiteY9" fmla="*/ 278704 h 605631"/>
              <a:gd name="connsiteX10" fmla="*/ 150808 w 584535"/>
              <a:gd name="connsiteY10" fmla="*/ 239644 h 605631"/>
              <a:gd name="connsiteX11" fmla="*/ 231093 w 584535"/>
              <a:gd name="connsiteY11" fmla="*/ 221335 h 605631"/>
              <a:gd name="connsiteX12" fmla="*/ 562095 w 584535"/>
              <a:gd name="connsiteY12" fmla="*/ 196204 h 605631"/>
              <a:gd name="connsiteX13" fmla="*/ 571666 w 584535"/>
              <a:gd name="connsiteY13" fmla="*/ 213752 h 605631"/>
              <a:gd name="connsiteX14" fmla="*/ 545718 w 584535"/>
              <a:gd name="connsiteY14" fmla="*/ 311413 h 605631"/>
              <a:gd name="connsiteX15" fmla="*/ 515287 w 584535"/>
              <a:gd name="connsiteY15" fmla="*/ 379911 h 605631"/>
              <a:gd name="connsiteX16" fmla="*/ 567047 w 584535"/>
              <a:gd name="connsiteY16" fmla="*/ 408124 h 605631"/>
              <a:gd name="connsiteX17" fmla="*/ 441655 w 584535"/>
              <a:gd name="connsiteY17" fmla="*/ 529928 h 605631"/>
              <a:gd name="connsiteX18" fmla="*/ 564738 w 584535"/>
              <a:gd name="connsiteY18" fmla="*/ 575503 h 605631"/>
              <a:gd name="connsiteX19" fmla="*/ 561885 w 584535"/>
              <a:gd name="connsiteY19" fmla="*/ 592322 h 605631"/>
              <a:gd name="connsiteX20" fmla="*/ 376582 w 584535"/>
              <a:gd name="connsiteY20" fmla="*/ 599104 h 605631"/>
              <a:gd name="connsiteX21" fmla="*/ 340581 w 584535"/>
              <a:gd name="connsiteY21" fmla="*/ 579708 h 605631"/>
              <a:gd name="connsiteX22" fmla="*/ 341804 w 584535"/>
              <a:gd name="connsiteY22" fmla="*/ 579843 h 605631"/>
              <a:gd name="connsiteX23" fmla="*/ 285425 w 584535"/>
              <a:gd name="connsiteY23" fmla="*/ 452749 h 605631"/>
              <a:gd name="connsiteX24" fmla="*/ 285425 w 584535"/>
              <a:gd name="connsiteY24" fmla="*/ 435659 h 605631"/>
              <a:gd name="connsiteX25" fmla="*/ 267764 w 584535"/>
              <a:gd name="connsiteY25" fmla="*/ 425350 h 605631"/>
              <a:gd name="connsiteX26" fmla="*/ 264232 w 584535"/>
              <a:gd name="connsiteY26" fmla="*/ 445560 h 605631"/>
              <a:gd name="connsiteX27" fmla="*/ 276051 w 584535"/>
              <a:gd name="connsiteY27" fmla="*/ 456276 h 605631"/>
              <a:gd name="connsiteX28" fmla="*/ 335147 w 584535"/>
              <a:gd name="connsiteY28" fmla="*/ 588389 h 605631"/>
              <a:gd name="connsiteX29" fmla="*/ 325773 w 584535"/>
              <a:gd name="connsiteY29" fmla="*/ 583506 h 605631"/>
              <a:gd name="connsiteX30" fmla="*/ 228231 w 584535"/>
              <a:gd name="connsiteY30" fmla="*/ 509853 h 605631"/>
              <a:gd name="connsiteX31" fmla="*/ 217635 w 584535"/>
              <a:gd name="connsiteY31" fmla="*/ 502258 h 605631"/>
              <a:gd name="connsiteX32" fmla="*/ 163565 w 584535"/>
              <a:gd name="connsiteY32" fmla="*/ 343017 h 605631"/>
              <a:gd name="connsiteX33" fmla="*/ 193181 w 584535"/>
              <a:gd name="connsiteY33" fmla="*/ 309242 h 605631"/>
              <a:gd name="connsiteX34" fmla="*/ 254994 w 584535"/>
              <a:gd name="connsiteY34" fmla="*/ 310463 h 605631"/>
              <a:gd name="connsiteX35" fmla="*/ 340717 w 584535"/>
              <a:gd name="connsiteY35" fmla="*/ 463736 h 605631"/>
              <a:gd name="connsiteX36" fmla="*/ 340717 w 584535"/>
              <a:gd name="connsiteY36" fmla="*/ 490999 h 605631"/>
              <a:gd name="connsiteX37" fmla="*/ 345879 w 584535"/>
              <a:gd name="connsiteY37" fmla="*/ 576859 h 605631"/>
              <a:gd name="connsiteX38" fmla="*/ 345879 w 584535"/>
              <a:gd name="connsiteY38" fmla="*/ 580250 h 605631"/>
              <a:gd name="connsiteX39" fmla="*/ 538382 w 584535"/>
              <a:gd name="connsiteY39" fmla="*/ 579572 h 605631"/>
              <a:gd name="connsiteX40" fmla="*/ 414349 w 584535"/>
              <a:gd name="connsiteY40" fmla="*/ 536710 h 605631"/>
              <a:gd name="connsiteX41" fmla="*/ 414892 w 584535"/>
              <a:gd name="connsiteY41" fmla="*/ 521111 h 605631"/>
              <a:gd name="connsiteX42" fmla="*/ 538654 w 584535"/>
              <a:gd name="connsiteY42" fmla="*/ 466042 h 605631"/>
              <a:gd name="connsiteX43" fmla="*/ 483226 w 584535"/>
              <a:gd name="connsiteY43" fmla="*/ 376927 h 605631"/>
              <a:gd name="connsiteX44" fmla="*/ 480917 w 584535"/>
              <a:gd name="connsiteY44" fmla="*/ 335150 h 605631"/>
              <a:gd name="connsiteX45" fmla="*/ 562972 w 584535"/>
              <a:gd name="connsiteY45" fmla="*/ 201002 h 605631"/>
              <a:gd name="connsiteX46" fmla="*/ 562095 w 584535"/>
              <a:gd name="connsiteY46" fmla="*/ 196204 h 605631"/>
              <a:gd name="connsiteX47" fmla="*/ 135269 w 584535"/>
              <a:gd name="connsiteY47" fmla="*/ 1806 h 605631"/>
              <a:gd name="connsiteX48" fmla="*/ 155716 w 584535"/>
              <a:gd name="connsiteY48" fmla="*/ 20464 h 605631"/>
              <a:gd name="connsiteX49" fmla="*/ 209391 w 584535"/>
              <a:gd name="connsiteY49" fmla="*/ 179698 h 605631"/>
              <a:gd name="connsiteX50" fmla="*/ 226105 w 584535"/>
              <a:gd name="connsiteY50" fmla="*/ 211572 h 605631"/>
              <a:gd name="connsiteX51" fmla="*/ 145796 w 584535"/>
              <a:gd name="connsiteY51" fmla="*/ 229747 h 605631"/>
              <a:gd name="connsiteX52" fmla="*/ 103943 w 584535"/>
              <a:gd name="connsiteY52" fmla="*/ 268810 h 605631"/>
              <a:gd name="connsiteX53" fmla="*/ 99866 w 584535"/>
              <a:gd name="connsiteY53" fmla="*/ 255925 h 605631"/>
              <a:gd name="connsiteX54" fmla="*/ 52850 w 584535"/>
              <a:gd name="connsiteY54" fmla="*/ 171560 h 605631"/>
              <a:gd name="connsiteX55" fmla="*/ 1349 w 584535"/>
              <a:gd name="connsiteY55" fmla="*/ 84483 h 605631"/>
              <a:gd name="connsiteX56" fmla="*/ 37087 w 584535"/>
              <a:gd name="connsiteY56" fmla="*/ 29959 h 605631"/>
              <a:gd name="connsiteX57" fmla="*/ 135269 w 584535"/>
              <a:gd name="connsiteY57" fmla="*/ 1806 h 605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584535" h="605631">
                <a:moveTo>
                  <a:pt x="231093" y="221335"/>
                </a:moveTo>
                <a:cubicBezTo>
                  <a:pt x="242097" y="238966"/>
                  <a:pt x="254867" y="255784"/>
                  <a:pt x="258806" y="260395"/>
                </a:cubicBezTo>
                <a:cubicBezTo>
                  <a:pt x="265191" y="267990"/>
                  <a:pt x="261251" y="275313"/>
                  <a:pt x="261251" y="275313"/>
                </a:cubicBezTo>
                <a:cubicBezTo>
                  <a:pt x="261251" y="275313"/>
                  <a:pt x="272255" y="292673"/>
                  <a:pt x="256497" y="307185"/>
                </a:cubicBezTo>
                <a:cubicBezTo>
                  <a:pt x="256497" y="307185"/>
                  <a:pt x="245901" y="282366"/>
                  <a:pt x="196181" y="302845"/>
                </a:cubicBezTo>
                <a:cubicBezTo>
                  <a:pt x="146461" y="323324"/>
                  <a:pt x="162355" y="350313"/>
                  <a:pt x="162355" y="350313"/>
                </a:cubicBezTo>
                <a:cubicBezTo>
                  <a:pt x="162355" y="350313"/>
                  <a:pt x="144016" y="349635"/>
                  <a:pt x="138174" y="337700"/>
                </a:cubicBezTo>
                <a:cubicBezTo>
                  <a:pt x="138174" y="337700"/>
                  <a:pt x="135457" y="333360"/>
                  <a:pt x="130974" y="332411"/>
                </a:cubicBezTo>
                <a:cubicBezTo>
                  <a:pt x="126355" y="331461"/>
                  <a:pt x="121465" y="324273"/>
                  <a:pt x="119563" y="318984"/>
                </a:cubicBezTo>
                <a:cubicBezTo>
                  <a:pt x="118205" y="315187"/>
                  <a:pt x="113042" y="293487"/>
                  <a:pt x="108967" y="278704"/>
                </a:cubicBezTo>
                <a:cubicBezTo>
                  <a:pt x="120378" y="262565"/>
                  <a:pt x="134235" y="249409"/>
                  <a:pt x="150808" y="239644"/>
                </a:cubicBezTo>
                <a:cubicBezTo>
                  <a:pt x="174445" y="225675"/>
                  <a:pt x="201615" y="219979"/>
                  <a:pt x="231093" y="221335"/>
                </a:cubicBezTo>
                <a:close/>
                <a:moveTo>
                  <a:pt x="562095" y="196204"/>
                </a:moveTo>
                <a:cubicBezTo>
                  <a:pt x="563031" y="195263"/>
                  <a:pt x="568610" y="204698"/>
                  <a:pt x="571666" y="213752"/>
                </a:cubicBezTo>
                <a:cubicBezTo>
                  <a:pt x="584300" y="252274"/>
                  <a:pt x="576285" y="284013"/>
                  <a:pt x="545718" y="311413"/>
                </a:cubicBezTo>
                <a:cubicBezTo>
                  <a:pt x="527650" y="327689"/>
                  <a:pt x="473309" y="352783"/>
                  <a:pt x="515287" y="379911"/>
                </a:cubicBezTo>
                <a:cubicBezTo>
                  <a:pt x="531454" y="390491"/>
                  <a:pt x="551832" y="396187"/>
                  <a:pt x="567047" y="408124"/>
                </a:cubicBezTo>
                <a:cubicBezTo>
                  <a:pt x="633479" y="459938"/>
                  <a:pt x="492872" y="508361"/>
                  <a:pt x="441655" y="529928"/>
                </a:cubicBezTo>
                <a:cubicBezTo>
                  <a:pt x="481868" y="548646"/>
                  <a:pt x="531046" y="541322"/>
                  <a:pt x="564738" y="575503"/>
                </a:cubicBezTo>
                <a:cubicBezTo>
                  <a:pt x="569764" y="580793"/>
                  <a:pt x="569628" y="590695"/>
                  <a:pt x="561885" y="592322"/>
                </a:cubicBezTo>
                <a:cubicBezTo>
                  <a:pt x="486079" y="608328"/>
                  <a:pt x="455241" y="609006"/>
                  <a:pt x="376582" y="599104"/>
                </a:cubicBezTo>
                <a:cubicBezTo>
                  <a:pt x="341260" y="594628"/>
                  <a:pt x="327947" y="578623"/>
                  <a:pt x="340581" y="579708"/>
                </a:cubicBezTo>
                <a:cubicBezTo>
                  <a:pt x="340989" y="579708"/>
                  <a:pt x="341396" y="579843"/>
                  <a:pt x="341804" y="579843"/>
                </a:cubicBezTo>
                <a:lnTo>
                  <a:pt x="285425" y="452749"/>
                </a:lnTo>
                <a:cubicBezTo>
                  <a:pt x="288278" y="448680"/>
                  <a:pt x="288414" y="442034"/>
                  <a:pt x="285425" y="435659"/>
                </a:cubicBezTo>
                <a:cubicBezTo>
                  <a:pt x="281485" y="427249"/>
                  <a:pt x="273606" y="422637"/>
                  <a:pt x="267764" y="425350"/>
                </a:cubicBezTo>
                <a:cubicBezTo>
                  <a:pt x="261923" y="428063"/>
                  <a:pt x="260428" y="437151"/>
                  <a:pt x="264232" y="445560"/>
                </a:cubicBezTo>
                <a:cubicBezTo>
                  <a:pt x="266949" y="451257"/>
                  <a:pt x="271568" y="455191"/>
                  <a:pt x="276051" y="456276"/>
                </a:cubicBezTo>
                <a:lnTo>
                  <a:pt x="335147" y="588389"/>
                </a:lnTo>
                <a:cubicBezTo>
                  <a:pt x="335147" y="588389"/>
                  <a:pt x="331207" y="591373"/>
                  <a:pt x="325773" y="583506"/>
                </a:cubicBezTo>
                <a:cubicBezTo>
                  <a:pt x="320203" y="575503"/>
                  <a:pt x="278904" y="524367"/>
                  <a:pt x="228231" y="509853"/>
                </a:cubicBezTo>
                <a:cubicBezTo>
                  <a:pt x="228231" y="509853"/>
                  <a:pt x="219537" y="507276"/>
                  <a:pt x="217635" y="502258"/>
                </a:cubicBezTo>
                <a:lnTo>
                  <a:pt x="163565" y="343017"/>
                </a:lnTo>
                <a:cubicBezTo>
                  <a:pt x="163565" y="343017"/>
                  <a:pt x="161256" y="323485"/>
                  <a:pt x="193181" y="309242"/>
                </a:cubicBezTo>
                <a:cubicBezTo>
                  <a:pt x="223884" y="295678"/>
                  <a:pt x="248745" y="300019"/>
                  <a:pt x="254994" y="310463"/>
                </a:cubicBezTo>
                <a:cubicBezTo>
                  <a:pt x="254994" y="310463"/>
                  <a:pt x="301999" y="410565"/>
                  <a:pt x="340717" y="463736"/>
                </a:cubicBezTo>
                <a:cubicBezTo>
                  <a:pt x="340717" y="463736"/>
                  <a:pt x="344521" y="465906"/>
                  <a:pt x="340717" y="490999"/>
                </a:cubicBezTo>
                <a:cubicBezTo>
                  <a:pt x="336913" y="515957"/>
                  <a:pt x="337728" y="526808"/>
                  <a:pt x="345879" y="576859"/>
                </a:cubicBezTo>
                <a:cubicBezTo>
                  <a:pt x="345879" y="576859"/>
                  <a:pt x="346151" y="578351"/>
                  <a:pt x="345879" y="580250"/>
                </a:cubicBezTo>
                <a:cubicBezTo>
                  <a:pt x="410273" y="586083"/>
                  <a:pt x="475890" y="598290"/>
                  <a:pt x="538382" y="579572"/>
                </a:cubicBezTo>
                <a:cubicBezTo>
                  <a:pt x="502110" y="556242"/>
                  <a:pt x="451165" y="562482"/>
                  <a:pt x="414349" y="536710"/>
                </a:cubicBezTo>
                <a:cubicBezTo>
                  <a:pt x="409323" y="533183"/>
                  <a:pt x="409866" y="524367"/>
                  <a:pt x="414892" y="521111"/>
                </a:cubicBezTo>
                <a:cubicBezTo>
                  <a:pt x="452388" y="497103"/>
                  <a:pt x="504827" y="494526"/>
                  <a:pt x="538654" y="466042"/>
                </a:cubicBezTo>
                <a:cubicBezTo>
                  <a:pt x="586882" y="425214"/>
                  <a:pt x="509038" y="403241"/>
                  <a:pt x="483226" y="376927"/>
                </a:cubicBezTo>
                <a:cubicBezTo>
                  <a:pt x="469913" y="363498"/>
                  <a:pt x="468147" y="348714"/>
                  <a:pt x="480917" y="335150"/>
                </a:cubicBezTo>
                <a:cubicBezTo>
                  <a:pt x="515831" y="298391"/>
                  <a:pt x="584708" y="266923"/>
                  <a:pt x="562972" y="201002"/>
                </a:cubicBezTo>
                <a:cubicBezTo>
                  <a:pt x="561987" y="197984"/>
                  <a:pt x="561783" y="196517"/>
                  <a:pt x="562095" y="196204"/>
                </a:cubicBezTo>
                <a:close/>
                <a:moveTo>
                  <a:pt x="135269" y="1806"/>
                </a:moveTo>
                <a:cubicBezTo>
                  <a:pt x="144268" y="4476"/>
                  <a:pt x="151470" y="10292"/>
                  <a:pt x="155716" y="20464"/>
                </a:cubicBezTo>
                <a:cubicBezTo>
                  <a:pt x="172566" y="61154"/>
                  <a:pt x="201510" y="156641"/>
                  <a:pt x="209391" y="179698"/>
                </a:cubicBezTo>
                <a:cubicBezTo>
                  <a:pt x="212516" y="188786"/>
                  <a:pt x="219039" y="200315"/>
                  <a:pt x="226105" y="211572"/>
                </a:cubicBezTo>
                <a:cubicBezTo>
                  <a:pt x="196754" y="210216"/>
                  <a:pt x="169440" y="215913"/>
                  <a:pt x="145796" y="229747"/>
                </a:cubicBezTo>
                <a:cubicBezTo>
                  <a:pt x="129218" y="239513"/>
                  <a:pt x="115358" y="252805"/>
                  <a:pt x="103943" y="268810"/>
                </a:cubicBezTo>
                <a:cubicBezTo>
                  <a:pt x="102312" y="262842"/>
                  <a:pt x="100818" y="257959"/>
                  <a:pt x="99866" y="255925"/>
                </a:cubicBezTo>
                <a:cubicBezTo>
                  <a:pt x="96741" y="248736"/>
                  <a:pt x="76222" y="206825"/>
                  <a:pt x="52850" y="171560"/>
                </a:cubicBezTo>
                <a:cubicBezTo>
                  <a:pt x="29477" y="136296"/>
                  <a:pt x="5154" y="91672"/>
                  <a:pt x="1349" y="84483"/>
                </a:cubicBezTo>
                <a:cubicBezTo>
                  <a:pt x="-2456" y="77295"/>
                  <a:pt x="-418" y="51117"/>
                  <a:pt x="37087" y="29959"/>
                </a:cubicBezTo>
                <a:cubicBezTo>
                  <a:pt x="65114" y="14090"/>
                  <a:pt x="108275" y="-6205"/>
                  <a:pt x="135269" y="1806"/>
                </a:cubicBezTo>
                <a:close/>
              </a:path>
            </a:pathLst>
          </a:custGeom>
          <a:solidFill>
            <a:srgbClr val="4BBEEE"/>
          </a:solidFill>
          <a:ln>
            <a:noFill/>
          </a:ln>
        </p:spPr>
      </p:sp>
      <p:sp>
        <p:nvSpPr>
          <p:cNvPr id="7" name="矩形 6"/>
          <p:cNvSpPr/>
          <p:nvPr/>
        </p:nvSpPr>
        <p:spPr>
          <a:xfrm>
            <a:off x="5772557" y="1146243"/>
            <a:ext cx="29546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课后作业</a:t>
            </a:r>
            <a:endParaRPr lang="zh-CN" altLang="en-US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3496826" y="1004835"/>
            <a:ext cx="7506119" cy="4893547"/>
          </a:xfrm>
          <a:prstGeom prst="rect">
            <a:avLst/>
          </a:prstGeom>
          <a:noFill/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ink_342291"/>
          <p:cNvSpPr>
            <a:spLocks noChangeAspect="1"/>
          </p:cNvSpPr>
          <p:nvPr/>
        </p:nvSpPr>
        <p:spPr bwMode="auto">
          <a:xfrm>
            <a:off x="9016897" y="1303340"/>
            <a:ext cx="609685" cy="609133"/>
          </a:xfrm>
          <a:custGeom>
            <a:avLst/>
            <a:gdLst>
              <a:gd name="connsiteX0" fmla="*/ 311180 w 609319"/>
              <a:gd name="connsiteY0" fmla="*/ 424098 h 608768"/>
              <a:gd name="connsiteX1" fmla="*/ 320201 w 609319"/>
              <a:gd name="connsiteY1" fmla="*/ 424098 h 608768"/>
              <a:gd name="connsiteX2" fmla="*/ 330837 w 609319"/>
              <a:gd name="connsiteY2" fmla="*/ 426371 h 608768"/>
              <a:gd name="connsiteX3" fmla="*/ 334255 w 609319"/>
              <a:gd name="connsiteY3" fmla="*/ 434044 h 608768"/>
              <a:gd name="connsiteX4" fmla="*/ 331501 w 609319"/>
              <a:gd name="connsiteY4" fmla="*/ 442284 h 608768"/>
              <a:gd name="connsiteX5" fmla="*/ 321531 w 609319"/>
              <a:gd name="connsiteY5" fmla="*/ 445126 h 608768"/>
              <a:gd name="connsiteX6" fmla="*/ 311180 w 609319"/>
              <a:gd name="connsiteY6" fmla="*/ 445126 h 608768"/>
              <a:gd name="connsiteX7" fmla="*/ 377994 w 609319"/>
              <a:gd name="connsiteY7" fmla="*/ 422899 h 608768"/>
              <a:gd name="connsiteX8" fmla="*/ 391164 w 609319"/>
              <a:gd name="connsiteY8" fmla="*/ 428492 h 608768"/>
              <a:gd name="connsiteX9" fmla="*/ 396565 w 609319"/>
              <a:gd name="connsiteY9" fmla="*/ 441952 h 608768"/>
              <a:gd name="connsiteX10" fmla="*/ 391164 w 609319"/>
              <a:gd name="connsiteY10" fmla="*/ 455411 h 608768"/>
              <a:gd name="connsiteX11" fmla="*/ 377994 w 609319"/>
              <a:gd name="connsiteY11" fmla="*/ 461004 h 608768"/>
              <a:gd name="connsiteX12" fmla="*/ 364824 w 609319"/>
              <a:gd name="connsiteY12" fmla="*/ 455411 h 608768"/>
              <a:gd name="connsiteX13" fmla="*/ 359518 w 609319"/>
              <a:gd name="connsiteY13" fmla="*/ 441952 h 608768"/>
              <a:gd name="connsiteX14" fmla="*/ 364824 w 609319"/>
              <a:gd name="connsiteY14" fmla="*/ 428492 h 608768"/>
              <a:gd name="connsiteX15" fmla="*/ 377994 w 609319"/>
              <a:gd name="connsiteY15" fmla="*/ 422899 h 608768"/>
              <a:gd name="connsiteX16" fmla="*/ 410459 w 609319"/>
              <a:gd name="connsiteY16" fmla="*/ 416035 h 608768"/>
              <a:gd name="connsiteX17" fmla="*/ 410459 w 609319"/>
              <a:gd name="connsiteY17" fmla="*/ 424184 h 608768"/>
              <a:gd name="connsiteX18" fmla="*/ 426403 w 609319"/>
              <a:gd name="connsiteY18" fmla="*/ 424184 h 608768"/>
              <a:gd name="connsiteX19" fmla="*/ 426403 w 609319"/>
              <a:gd name="connsiteY19" fmla="*/ 468529 h 608768"/>
              <a:gd name="connsiteX20" fmla="*/ 435230 w 609319"/>
              <a:gd name="connsiteY20" fmla="*/ 468529 h 608768"/>
              <a:gd name="connsiteX21" fmla="*/ 435230 w 609319"/>
              <a:gd name="connsiteY21" fmla="*/ 424184 h 608768"/>
              <a:gd name="connsiteX22" fmla="*/ 451173 w 609319"/>
              <a:gd name="connsiteY22" fmla="*/ 424184 h 608768"/>
              <a:gd name="connsiteX23" fmla="*/ 451173 w 609319"/>
              <a:gd name="connsiteY23" fmla="*/ 416035 h 608768"/>
              <a:gd name="connsiteX24" fmla="*/ 302363 w 609319"/>
              <a:gd name="connsiteY24" fmla="*/ 416035 h 608768"/>
              <a:gd name="connsiteX25" fmla="*/ 302363 w 609319"/>
              <a:gd name="connsiteY25" fmla="*/ 468529 h 608768"/>
              <a:gd name="connsiteX26" fmla="*/ 311190 w 609319"/>
              <a:gd name="connsiteY26" fmla="*/ 468529 h 608768"/>
              <a:gd name="connsiteX27" fmla="*/ 311190 w 609319"/>
              <a:gd name="connsiteY27" fmla="*/ 453084 h 608768"/>
              <a:gd name="connsiteX28" fmla="*/ 320490 w 609319"/>
              <a:gd name="connsiteY28" fmla="*/ 453084 h 608768"/>
              <a:gd name="connsiteX29" fmla="*/ 337668 w 609319"/>
              <a:gd name="connsiteY29" fmla="*/ 448725 h 608768"/>
              <a:gd name="connsiteX30" fmla="*/ 343267 w 609319"/>
              <a:gd name="connsiteY30" fmla="*/ 434702 h 608768"/>
              <a:gd name="connsiteX31" fmla="*/ 337858 w 609319"/>
              <a:gd name="connsiteY31" fmla="*/ 420678 h 608768"/>
              <a:gd name="connsiteX32" fmla="*/ 320395 w 609319"/>
              <a:gd name="connsiteY32" fmla="*/ 416035 h 608768"/>
              <a:gd name="connsiteX33" fmla="*/ 249502 w 609319"/>
              <a:gd name="connsiteY33" fmla="*/ 416035 h 608768"/>
              <a:gd name="connsiteX34" fmla="*/ 249502 w 609319"/>
              <a:gd name="connsiteY34" fmla="*/ 468529 h 608768"/>
              <a:gd name="connsiteX35" fmla="*/ 258328 w 609319"/>
              <a:gd name="connsiteY35" fmla="*/ 468529 h 608768"/>
              <a:gd name="connsiteX36" fmla="*/ 258328 w 609319"/>
              <a:gd name="connsiteY36" fmla="*/ 453747 h 608768"/>
              <a:gd name="connsiteX37" fmla="*/ 266015 w 609319"/>
              <a:gd name="connsiteY37" fmla="*/ 445504 h 608768"/>
              <a:gd name="connsiteX38" fmla="*/ 283383 w 609319"/>
              <a:gd name="connsiteY38" fmla="*/ 468529 h 608768"/>
              <a:gd name="connsiteX39" fmla="*/ 293917 w 609319"/>
              <a:gd name="connsiteY39" fmla="*/ 468529 h 608768"/>
              <a:gd name="connsiteX40" fmla="*/ 272563 w 609319"/>
              <a:gd name="connsiteY40" fmla="*/ 439060 h 608768"/>
              <a:gd name="connsiteX41" fmla="*/ 293632 w 609319"/>
              <a:gd name="connsiteY41" fmla="*/ 416035 h 608768"/>
              <a:gd name="connsiteX42" fmla="*/ 282339 w 609319"/>
              <a:gd name="connsiteY42" fmla="*/ 416035 h 608768"/>
              <a:gd name="connsiteX43" fmla="*/ 258328 w 609319"/>
              <a:gd name="connsiteY43" fmla="*/ 441619 h 608768"/>
              <a:gd name="connsiteX44" fmla="*/ 258328 w 609319"/>
              <a:gd name="connsiteY44" fmla="*/ 416035 h 608768"/>
              <a:gd name="connsiteX45" fmla="*/ 186675 w 609319"/>
              <a:gd name="connsiteY45" fmla="*/ 416035 h 608768"/>
              <a:gd name="connsiteX46" fmla="*/ 186675 w 609319"/>
              <a:gd name="connsiteY46" fmla="*/ 468529 h 608768"/>
              <a:gd name="connsiteX47" fmla="*/ 195501 w 609319"/>
              <a:gd name="connsiteY47" fmla="*/ 468529 h 608768"/>
              <a:gd name="connsiteX48" fmla="*/ 195501 w 609319"/>
              <a:gd name="connsiteY48" fmla="*/ 430248 h 608768"/>
              <a:gd name="connsiteX49" fmla="*/ 225301 w 609319"/>
              <a:gd name="connsiteY49" fmla="*/ 468529 h 608768"/>
              <a:gd name="connsiteX50" fmla="*/ 234886 w 609319"/>
              <a:gd name="connsiteY50" fmla="*/ 468529 h 608768"/>
              <a:gd name="connsiteX51" fmla="*/ 234886 w 609319"/>
              <a:gd name="connsiteY51" fmla="*/ 416035 h 608768"/>
              <a:gd name="connsiteX52" fmla="*/ 226060 w 609319"/>
              <a:gd name="connsiteY52" fmla="*/ 416035 h 608768"/>
              <a:gd name="connsiteX53" fmla="*/ 226060 w 609319"/>
              <a:gd name="connsiteY53" fmla="*/ 455263 h 608768"/>
              <a:gd name="connsiteX54" fmla="*/ 195501 w 609319"/>
              <a:gd name="connsiteY54" fmla="*/ 416035 h 608768"/>
              <a:gd name="connsiteX55" fmla="*/ 163234 w 609319"/>
              <a:gd name="connsiteY55" fmla="*/ 416035 h 608768"/>
              <a:gd name="connsiteX56" fmla="*/ 163234 w 609319"/>
              <a:gd name="connsiteY56" fmla="*/ 468529 h 608768"/>
              <a:gd name="connsiteX57" fmla="*/ 172060 w 609319"/>
              <a:gd name="connsiteY57" fmla="*/ 468529 h 608768"/>
              <a:gd name="connsiteX58" fmla="*/ 172060 w 609319"/>
              <a:gd name="connsiteY58" fmla="*/ 416035 h 608768"/>
              <a:gd name="connsiteX59" fmla="*/ 378002 w 609319"/>
              <a:gd name="connsiteY59" fmla="*/ 414804 h 608768"/>
              <a:gd name="connsiteX60" fmla="*/ 358357 w 609319"/>
              <a:gd name="connsiteY60" fmla="*/ 422573 h 608768"/>
              <a:gd name="connsiteX61" fmla="*/ 350385 w 609319"/>
              <a:gd name="connsiteY61" fmla="*/ 441903 h 608768"/>
              <a:gd name="connsiteX62" fmla="*/ 358357 w 609319"/>
              <a:gd name="connsiteY62" fmla="*/ 461233 h 608768"/>
              <a:gd name="connsiteX63" fmla="*/ 378002 w 609319"/>
              <a:gd name="connsiteY63" fmla="*/ 469003 h 608768"/>
              <a:gd name="connsiteX64" fmla="*/ 397742 w 609319"/>
              <a:gd name="connsiteY64" fmla="*/ 461233 h 608768"/>
              <a:gd name="connsiteX65" fmla="*/ 405619 w 609319"/>
              <a:gd name="connsiteY65" fmla="*/ 441903 h 608768"/>
              <a:gd name="connsiteX66" fmla="*/ 397742 w 609319"/>
              <a:gd name="connsiteY66" fmla="*/ 422573 h 608768"/>
              <a:gd name="connsiteX67" fmla="*/ 378002 w 609319"/>
              <a:gd name="connsiteY67" fmla="*/ 414804 h 608768"/>
              <a:gd name="connsiteX68" fmla="*/ 304736 w 609319"/>
              <a:gd name="connsiteY68" fmla="*/ 272200 h 608768"/>
              <a:gd name="connsiteX69" fmla="*/ 275695 w 609319"/>
              <a:gd name="connsiteY69" fmla="*/ 333126 h 608768"/>
              <a:gd name="connsiteX70" fmla="*/ 304736 w 609319"/>
              <a:gd name="connsiteY70" fmla="*/ 362121 h 608768"/>
              <a:gd name="connsiteX71" fmla="*/ 333682 w 609319"/>
              <a:gd name="connsiteY71" fmla="*/ 333126 h 608768"/>
              <a:gd name="connsiteX72" fmla="*/ 304736 w 609319"/>
              <a:gd name="connsiteY72" fmla="*/ 272200 h 608768"/>
              <a:gd name="connsiteX73" fmla="*/ 303123 w 609319"/>
              <a:gd name="connsiteY73" fmla="*/ 224539 h 608768"/>
              <a:gd name="connsiteX74" fmla="*/ 408277 w 609319"/>
              <a:gd name="connsiteY74" fmla="*/ 232877 h 608768"/>
              <a:gd name="connsiteX75" fmla="*/ 531842 w 609319"/>
              <a:gd name="connsiteY75" fmla="*/ 284234 h 608768"/>
              <a:gd name="connsiteX76" fmla="*/ 480689 w 609319"/>
              <a:gd name="connsiteY76" fmla="*/ 498566 h 608768"/>
              <a:gd name="connsiteX77" fmla="*/ 467402 w 609319"/>
              <a:gd name="connsiteY77" fmla="*/ 505672 h 608768"/>
              <a:gd name="connsiteX78" fmla="*/ 141975 w 609319"/>
              <a:gd name="connsiteY78" fmla="*/ 505672 h 608768"/>
              <a:gd name="connsiteX79" fmla="*/ 128783 w 609319"/>
              <a:gd name="connsiteY79" fmla="*/ 498566 h 608768"/>
              <a:gd name="connsiteX80" fmla="*/ 77630 w 609319"/>
              <a:gd name="connsiteY80" fmla="*/ 284234 h 608768"/>
              <a:gd name="connsiteX81" fmla="*/ 201195 w 609319"/>
              <a:gd name="connsiteY81" fmla="*/ 232783 h 608768"/>
              <a:gd name="connsiteX82" fmla="*/ 303123 w 609319"/>
              <a:gd name="connsiteY82" fmla="*/ 224539 h 608768"/>
              <a:gd name="connsiteX83" fmla="*/ 303068 w 609319"/>
              <a:gd name="connsiteY83" fmla="*/ 205524 h 608768"/>
              <a:gd name="connsiteX84" fmla="*/ 198058 w 609319"/>
              <a:gd name="connsiteY84" fmla="*/ 214135 h 608768"/>
              <a:gd name="connsiteX85" fmla="*/ 62078 w 609319"/>
              <a:gd name="connsiteY85" fmla="*/ 273259 h 608768"/>
              <a:gd name="connsiteX86" fmla="*/ 112466 w 609319"/>
              <a:gd name="connsiteY86" fmla="*/ 508428 h 608768"/>
              <a:gd name="connsiteX87" fmla="*/ 141977 w 609319"/>
              <a:gd name="connsiteY87" fmla="*/ 524725 h 608768"/>
              <a:gd name="connsiteX88" fmla="*/ 467361 w 609319"/>
              <a:gd name="connsiteY88" fmla="*/ 524725 h 608768"/>
              <a:gd name="connsiteX89" fmla="*/ 496967 w 609319"/>
              <a:gd name="connsiteY89" fmla="*/ 508428 h 608768"/>
              <a:gd name="connsiteX90" fmla="*/ 547355 w 609319"/>
              <a:gd name="connsiteY90" fmla="*/ 273259 h 608768"/>
              <a:gd name="connsiteX91" fmla="*/ 411280 w 609319"/>
              <a:gd name="connsiteY91" fmla="*/ 214040 h 608768"/>
              <a:gd name="connsiteX92" fmla="*/ 303068 w 609319"/>
              <a:gd name="connsiteY92" fmla="*/ 205524 h 608768"/>
              <a:gd name="connsiteX93" fmla="*/ 182306 w 609319"/>
              <a:gd name="connsiteY93" fmla="*/ 0 h 608768"/>
              <a:gd name="connsiteX94" fmla="*/ 427127 w 609319"/>
              <a:gd name="connsiteY94" fmla="*/ 0 h 608768"/>
              <a:gd name="connsiteX95" fmla="*/ 436616 w 609319"/>
              <a:gd name="connsiteY95" fmla="*/ 9475 h 608768"/>
              <a:gd name="connsiteX96" fmla="*/ 436616 w 609319"/>
              <a:gd name="connsiteY96" fmla="*/ 101951 h 608768"/>
              <a:gd name="connsiteX97" fmla="*/ 427127 w 609319"/>
              <a:gd name="connsiteY97" fmla="*/ 111521 h 608768"/>
              <a:gd name="connsiteX98" fmla="*/ 414601 w 609319"/>
              <a:gd name="connsiteY98" fmla="*/ 111521 h 608768"/>
              <a:gd name="connsiteX99" fmla="*/ 414601 w 609319"/>
              <a:gd name="connsiteY99" fmla="*/ 153874 h 608768"/>
              <a:gd name="connsiteX100" fmla="*/ 420484 w 609319"/>
              <a:gd name="connsiteY100" fmla="*/ 161264 h 608768"/>
              <a:gd name="connsiteX101" fmla="*/ 591100 w 609319"/>
              <a:gd name="connsiteY101" fmla="*/ 242181 h 608768"/>
              <a:gd name="connsiteX102" fmla="*/ 609319 w 609319"/>
              <a:gd name="connsiteY102" fmla="*/ 315138 h 608768"/>
              <a:gd name="connsiteX103" fmla="*/ 515661 w 609319"/>
              <a:gd name="connsiteY103" fmla="*/ 574848 h 608768"/>
              <a:gd name="connsiteX104" fmla="*/ 490515 w 609319"/>
              <a:gd name="connsiteY104" fmla="*/ 600525 h 608768"/>
              <a:gd name="connsiteX105" fmla="*/ 466507 w 609319"/>
              <a:gd name="connsiteY105" fmla="*/ 608768 h 608768"/>
              <a:gd name="connsiteX106" fmla="*/ 142831 w 609319"/>
              <a:gd name="connsiteY106" fmla="*/ 608768 h 608768"/>
              <a:gd name="connsiteX107" fmla="*/ 118824 w 609319"/>
              <a:gd name="connsiteY107" fmla="*/ 600525 h 608768"/>
              <a:gd name="connsiteX108" fmla="*/ 93677 w 609319"/>
              <a:gd name="connsiteY108" fmla="*/ 574848 h 608768"/>
              <a:gd name="connsiteX109" fmla="*/ 18333 w 609319"/>
              <a:gd name="connsiteY109" fmla="*/ 242181 h 608768"/>
              <a:gd name="connsiteX110" fmla="*/ 188949 w 609319"/>
              <a:gd name="connsiteY110" fmla="*/ 161264 h 608768"/>
              <a:gd name="connsiteX111" fmla="*/ 194737 w 609319"/>
              <a:gd name="connsiteY111" fmla="*/ 153874 h 608768"/>
              <a:gd name="connsiteX112" fmla="*/ 194737 w 609319"/>
              <a:gd name="connsiteY112" fmla="*/ 111521 h 608768"/>
              <a:gd name="connsiteX113" fmla="*/ 182306 w 609319"/>
              <a:gd name="connsiteY113" fmla="*/ 111521 h 608768"/>
              <a:gd name="connsiteX114" fmla="*/ 172722 w 609319"/>
              <a:gd name="connsiteY114" fmla="*/ 101951 h 608768"/>
              <a:gd name="connsiteX115" fmla="*/ 172722 w 609319"/>
              <a:gd name="connsiteY115" fmla="*/ 9475 h 608768"/>
              <a:gd name="connsiteX116" fmla="*/ 182306 w 609319"/>
              <a:gd name="connsiteY116" fmla="*/ 0 h 608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09319" h="608768">
                <a:moveTo>
                  <a:pt x="311180" y="424098"/>
                </a:moveTo>
                <a:lnTo>
                  <a:pt x="320201" y="424098"/>
                </a:lnTo>
                <a:cubicBezTo>
                  <a:pt x="325044" y="424098"/>
                  <a:pt x="328558" y="424856"/>
                  <a:pt x="330837" y="426371"/>
                </a:cubicBezTo>
                <a:cubicBezTo>
                  <a:pt x="333116" y="427887"/>
                  <a:pt x="334255" y="430444"/>
                  <a:pt x="334255" y="434044"/>
                </a:cubicBezTo>
                <a:cubicBezTo>
                  <a:pt x="334255" y="437643"/>
                  <a:pt x="333305" y="440390"/>
                  <a:pt x="331501" y="442284"/>
                </a:cubicBezTo>
                <a:cubicBezTo>
                  <a:pt x="329792" y="444179"/>
                  <a:pt x="326468" y="445126"/>
                  <a:pt x="321531" y="445126"/>
                </a:cubicBezTo>
                <a:lnTo>
                  <a:pt x="311180" y="445126"/>
                </a:lnTo>
                <a:close/>
                <a:moveTo>
                  <a:pt x="377994" y="422899"/>
                </a:moveTo>
                <a:cubicBezTo>
                  <a:pt x="383205" y="422899"/>
                  <a:pt x="387564" y="424795"/>
                  <a:pt x="391164" y="428492"/>
                </a:cubicBezTo>
                <a:cubicBezTo>
                  <a:pt x="394765" y="432188"/>
                  <a:pt x="396565" y="436643"/>
                  <a:pt x="396565" y="441952"/>
                </a:cubicBezTo>
                <a:cubicBezTo>
                  <a:pt x="396565" y="447260"/>
                  <a:pt x="394765" y="451715"/>
                  <a:pt x="391164" y="455411"/>
                </a:cubicBezTo>
                <a:cubicBezTo>
                  <a:pt x="387564" y="459108"/>
                  <a:pt x="383205" y="461004"/>
                  <a:pt x="377994" y="461004"/>
                </a:cubicBezTo>
                <a:cubicBezTo>
                  <a:pt x="372783" y="461004"/>
                  <a:pt x="368425" y="459108"/>
                  <a:pt x="364824" y="455411"/>
                </a:cubicBezTo>
                <a:cubicBezTo>
                  <a:pt x="361224" y="451715"/>
                  <a:pt x="359518" y="447260"/>
                  <a:pt x="359518" y="441952"/>
                </a:cubicBezTo>
                <a:cubicBezTo>
                  <a:pt x="359518" y="436643"/>
                  <a:pt x="361224" y="432188"/>
                  <a:pt x="364824" y="428492"/>
                </a:cubicBezTo>
                <a:cubicBezTo>
                  <a:pt x="368425" y="424795"/>
                  <a:pt x="372783" y="422899"/>
                  <a:pt x="377994" y="422899"/>
                </a:cubicBezTo>
                <a:close/>
                <a:moveTo>
                  <a:pt x="410459" y="416035"/>
                </a:moveTo>
                <a:lnTo>
                  <a:pt x="410459" y="424184"/>
                </a:lnTo>
                <a:lnTo>
                  <a:pt x="426403" y="424184"/>
                </a:lnTo>
                <a:lnTo>
                  <a:pt x="426403" y="468529"/>
                </a:lnTo>
                <a:lnTo>
                  <a:pt x="435230" y="468529"/>
                </a:lnTo>
                <a:lnTo>
                  <a:pt x="435230" y="424184"/>
                </a:lnTo>
                <a:lnTo>
                  <a:pt x="451173" y="424184"/>
                </a:lnTo>
                <a:lnTo>
                  <a:pt x="451173" y="416035"/>
                </a:lnTo>
                <a:close/>
                <a:moveTo>
                  <a:pt x="302363" y="416035"/>
                </a:moveTo>
                <a:lnTo>
                  <a:pt x="302363" y="468529"/>
                </a:lnTo>
                <a:lnTo>
                  <a:pt x="311190" y="468529"/>
                </a:lnTo>
                <a:lnTo>
                  <a:pt x="311190" y="453084"/>
                </a:lnTo>
                <a:lnTo>
                  <a:pt x="320490" y="453084"/>
                </a:lnTo>
                <a:cubicBezTo>
                  <a:pt x="328272" y="453084"/>
                  <a:pt x="333967" y="451663"/>
                  <a:pt x="337668" y="448725"/>
                </a:cubicBezTo>
                <a:cubicBezTo>
                  <a:pt x="341464" y="445788"/>
                  <a:pt x="343267" y="441050"/>
                  <a:pt x="343267" y="434702"/>
                </a:cubicBezTo>
                <a:cubicBezTo>
                  <a:pt x="343267" y="428353"/>
                  <a:pt x="341464" y="423710"/>
                  <a:pt x="337858" y="420678"/>
                </a:cubicBezTo>
                <a:cubicBezTo>
                  <a:pt x="334156" y="417551"/>
                  <a:pt x="328367" y="416035"/>
                  <a:pt x="320395" y="416035"/>
                </a:cubicBezTo>
                <a:close/>
                <a:moveTo>
                  <a:pt x="249502" y="416035"/>
                </a:moveTo>
                <a:lnTo>
                  <a:pt x="249502" y="468529"/>
                </a:lnTo>
                <a:lnTo>
                  <a:pt x="258328" y="468529"/>
                </a:lnTo>
                <a:lnTo>
                  <a:pt x="258328" y="453747"/>
                </a:lnTo>
                <a:lnTo>
                  <a:pt x="266015" y="445504"/>
                </a:lnTo>
                <a:lnTo>
                  <a:pt x="283383" y="468529"/>
                </a:lnTo>
                <a:lnTo>
                  <a:pt x="293917" y="468529"/>
                </a:lnTo>
                <a:lnTo>
                  <a:pt x="272563" y="439060"/>
                </a:lnTo>
                <a:lnTo>
                  <a:pt x="293632" y="416035"/>
                </a:lnTo>
                <a:lnTo>
                  <a:pt x="282339" y="416035"/>
                </a:lnTo>
                <a:lnTo>
                  <a:pt x="258328" y="441619"/>
                </a:lnTo>
                <a:lnTo>
                  <a:pt x="258328" y="416035"/>
                </a:lnTo>
                <a:close/>
                <a:moveTo>
                  <a:pt x="186675" y="416035"/>
                </a:moveTo>
                <a:lnTo>
                  <a:pt x="186675" y="468529"/>
                </a:lnTo>
                <a:lnTo>
                  <a:pt x="195501" y="468529"/>
                </a:lnTo>
                <a:lnTo>
                  <a:pt x="195501" y="430248"/>
                </a:lnTo>
                <a:lnTo>
                  <a:pt x="225301" y="468529"/>
                </a:lnTo>
                <a:lnTo>
                  <a:pt x="234886" y="468529"/>
                </a:lnTo>
                <a:lnTo>
                  <a:pt x="234886" y="416035"/>
                </a:lnTo>
                <a:lnTo>
                  <a:pt x="226060" y="416035"/>
                </a:lnTo>
                <a:lnTo>
                  <a:pt x="226060" y="455263"/>
                </a:lnTo>
                <a:lnTo>
                  <a:pt x="195501" y="416035"/>
                </a:lnTo>
                <a:close/>
                <a:moveTo>
                  <a:pt x="163234" y="416035"/>
                </a:moveTo>
                <a:lnTo>
                  <a:pt x="163234" y="468529"/>
                </a:lnTo>
                <a:lnTo>
                  <a:pt x="172060" y="468529"/>
                </a:lnTo>
                <a:lnTo>
                  <a:pt x="172060" y="416035"/>
                </a:lnTo>
                <a:close/>
                <a:moveTo>
                  <a:pt x="378002" y="414804"/>
                </a:moveTo>
                <a:cubicBezTo>
                  <a:pt x="370220" y="414804"/>
                  <a:pt x="363672" y="417362"/>
                  <a:pt x="358357" y="422573"/>
                </a:cubicBezTo>
                <a:cubicBezTo>
                  <a:pt x="353042" y="427690"/>
                  <a:pt x="350385" y="434228"/>
                  <a:pt x="350385" y="441903"/>
                </a:cubicBezTo>
                <a:cubicBezTo>
                  <a:pt x="350385" y="449673"/>
                  <a:pt x="353042" y="456116"/>
                  <a:pt x="358357" y="461233"/>
                </a:cubicBezTo>
                <a:cubicBezTo>
                  <a:pt x="363672" y="466444"/>
                  <a:pt x="370220" y="469003"/>
                  <a:pt x="378002" y="469003"/>
                </a:cubicBezTo>
                <a:cubicBezTo>
                  <a:pt x="385784" y="469003"/>
                  <a:pt x="392428" y="466444"/>
                  <a:pt x="397742" y="461233"/>
                </a:cubicBezTo>
                <a:cubicBezTo>
                  <a:pt x="403057" y="456116"/>
                  <a:pt x="405619" y="449673"/>
                  <a:pt x="405619" y="441903"/>
                </a:cubicBezTo>
                <a:cubicBezTo>
                  <a:pt x="405619" y="434228"/>
                  <a:pt x="403057" y="427690"/>
                  <a:pt x="397742" y="422573"/>
                </a:cubicBezTo>
                <a:cubicBezTo>
                  <a:pt x="392428" y="417362"/>
                  <a:pt x="385784" y="414804"/>
                  <a:pt x="378002" y="414804"/>
                </a:cubicBezTo>
                <a:close/>
                <a:moveTo>
                  <a:pt x="304736" y="272200"/>
                </a:moveTo>
                <a:cubicBezTo>
                  <a:pt x="298283" y="305648"/>
                  <a:pt x="274841" y="312470"/>
                  <a:pt x="275695" y="333126"/>
                </a:cubicBezTo>
                <a:cubicBezTo>
                  <a:pt x="276360" y="349140"/>
                  <a:pt x="288697" y="362121"/>
                  <a:pt x="304736" y="362121"/>
                </a:cubicBezTo>
                <a:cubicBezTo>
                  <a:pt x="320775" y="362121"/>
                  <a:pt x="333682" y="349140"/>
                  <a:pt x="333682" y="333126"/>
                </a:cubicBezTo>
                <a:cubicBezTo>
                  <a:pt x="333682" y="317208"/>
                  <a:pt x="307773" y="256471"/>
                  <a:pt x="304736" y="272200"/>
                </a:cubicBezTo>
                <a:close/>
                <a:moveTo>
                  <a:pt x="303123" y="224539"/>
                </a:moveTo>
                <a:cubicBezTo>
                  <a:pt x="337668" y="224539"/>
                  <a:pt x="372877" y="227287"/>
                  <a:pt x="408277" y="232877"/>
                </a:cubicBezTo>
                <a:cubicBezTo>
                  <a:pt x="481353" y="245290"/>
                  <a:pt x="520549" y="268315"/>
                  <a:pt x="531842" y="284234"/>
                </a:cubicBezTo>
                <a:cubicBezTo>
                  <a:pt x="547786" y="306690"/>
                  <a:pt x="528900" y="418783"/>
                  <a:pt x="480689" y="498566"/>
                </a:cubicBezTo>
                <a:cubicBezTo>
                  <a:pt x="478031" y="503019"/>
                  <a:pt x="472907" y="505672"/>
                  <a:pt x="467402" y="505672"/>
                </a:cubicBezTo>
                <a:lnTo>
                  <a:pt x="141975" y="505672"/>
                </a:lnTo>
                <a:cubicBezTo>
                  <a:pt x="136471" y="505672"/>
                  <a:pt x="131441" y="503019"/>
                  <a:pt x="128783" y="498566"/>
                </a:cubicBezTo>
                <a:cubicBezTo>
                  <a:pt x="80477" y="418783"/>
                  <a:pt x="61591" y="306690"/>
                  <a:pt x="77630" y="284234"/>
                </a:cubicBezTo>
                <a:cubicBezTo>
                  <a:pt x="88924" y="268315"/>
                  <a:pt x="128119" y="245290"/>
                  <a:pt x="201195" y="232783"/>
                </a:cubicBezTo>
                <a:cubicBezTo>
                  <a:pt x="234507" y="227287"/>
                  <a:pt x="268483" y="224539"/>
                  <a:pt x="303123" y="224539"/>
                </a:cubicBezTo>
                <a:close/>
                <a:moveTo>
                  <a:pt x="303068" y="205524"/>
                </a:moveTo>
                <a:cubicBezTo>
                  <a:pt x="267448" y="205536"/>
                  <a:pt x="232362" y="208402"/>
                  <a:pt x="198058" y="214135"/>
                </a:cubicBezTo>
                <a:cubicBezTo>
                  <a:pt x="131160" y="225505"/>
                  <a:pt x="80298" y="247676"/>
                  <a:pt x="62078" y="273259"/>
                </a:cubicBezTo>
                <a:cubicBezTo>
                  <a:pt x="38355" y="306516"/>
                  <a:pt x="64735" y="429501"/>
                  <a:pt x="112466" y="508428"/>
                </a:cubicBezTo>
                <a:cubicBezTo>
                  <a:pt x="118539" y="518471"/>
                  <a:pt x="129831" y="524725"/>
                  <a:pt x="141977" y="524725"/>
                </a:cubicBezTo>
                <a:lnTo>
                  <a:pt x="467361" y="524725"/>
                </a:lnTo>
                <a:cubicBezTo>
                  <a:pt x="479507" y="524725"/>
                  <a:pt x="490894" y="518471"/>
                  <a:pt x="496967" y="508428"/>
                </a:cubicBezTo>
                <a:cubicBezTo>
                  <a:pt x="544603" y="429596"/>
                  <a:pt x="570983" y="306516"/>
                  <a:pt x="547355" y="273259"/>
                </a:cubicBezTo>
                <a:cubicBezTo>
                  <a:pt x="529041" y="247676"/>
                  <a:pt x="478274" y="225505"/>
                  <a:pt x="411280" y="214040"/>
                </a:cubicBezTo>
                <a:cubicBezTo>
                  <a:pt x="374842" y="208355"/>
                  <a:pt x="338688" y="205513"/>
                  <a:pt x="303068" y="205524"/>
                </a:cubicBezTo>
                <a:close/>
                <a:moveTo>
                  <a:pt x="182306" y="0"/>
                </a:moveTo>
                <a:lnTo>
                  <a:pt x="427127" y="0"/>
                </a:lnTo>
                <a:cubicBezTo>
                  <a:pt x="432346" y="0"/>
                  <a:pt x="436616" y="4169"/>
                  <a:pt x="436616" y="9475"/>
                </a:cubicBezTo>
                <a:lnTo>
                  <a:pt x="436616" y="101951"/>
                </a:lnTo>
                <a:cubicBezTo>
                  <a:pt x="436616" y="107162"/>
                  <a:pt x="432346" y="111521"/>
                  <a:pt x="427127" y="111521"/>
                </a:cubicBezTo>
                <a:lnTo>
                  <a:pt x="414601" y="111521"/>
                </a:lnTo>
                <a:lnTo>
                  <a:pt x="414601" y="153874"/>
                </a:lnTo>
                <a:cubicBezTo>
                  <a:pt x="414601" y="157474"/>
                  <a:pt x="417068" y="160696"/>
                  <a:pt x="420484" y="161264"/>
                </a:cubicBezTo>
                <a:cubicBezTo>
                  <a:pt x="503420" y="175382"/>
                  <a:pt x="563961" y="204091"/>
                  <a:pt x="591100" y="242181"/>
                </a:cubicBezTo>
                <a:cubicBezTo>
                  <a:pt x="603910" y="260183"/>
                  <a:pt x="609319" y="285766"/>
                  <a:pt x="609319" y="315138"/>
                </a:cubicBezTo>
                <a:cubicBezTo>
                  <a:pt x="609319" y="399845"/>
                  <a:pt x="563581" y="516482"/>
                  <a:pt x="515661" y="574848"/>
                </a:cubicBezTo>
                <a:cubicBezTo>
                  <a:pt x="507121" y="585270"/>
                  <a:pt x="498675" y="593798"/>
                  <a:pt x="490515" y="600525"/>
                </a:cubicBezTo>
                <a:cubicBezTo>
                  <a:pt x="483872" y="605831"/>
                  <a:pt x="475427" y="608768"/>
                  <a:pt x="466507" y="608768"/>
                </a:cubicBezTo>
                <a:lnTo>
                  <a:pt x="142831" y="608768"/>
                </a:lnTo>
                <a:cubicBezTo>
                  <a:pt x="134006" y="608768"/>
                  <a:pt x="125466" y="605831"/>
                  <a:pt x="118824" y="600525"/>
                </a:cubicBezTo>
                <a:cubicBezTo>
                  <a:pt x="110758" y="593798"/>
                  <a:pt x="102218" y="585270"/>
                  <a:pt x="93677" y="574848"/>
                </a:cubicBezTo>
                <a:cubicBezTo>
                  <a:pt x="29151" y="496205"/>
                  <a:pt x="-31485" y="312106"/>
                  <a:pt x="18333" y="242181"/>
                </a:cubicBezTo>
                <a:cubicBezTo>
                  <a:pt x="45377" y="204091"/>
                  <a:pt x="106013" y="175382"/>
                  <a:pt x="188949" y="161264"/>
                </a:cubicBezTo>
                <a:cubicBezTo>
                  <a:pt x="192270" y="160696"/>
                  <a:pt x="194737" y="157474"/>
                  <a:pt x="194737" y="153874"/>
                </a:cubicBezTo>
                <a:lnTo>
                  <a:pt x="194737" y="111521"/>
                </a:lnTo>
                <a:lnTo>
                  <a:pt x="182306" y="111521"/>
                </a:lnTo>
                <a:cubicBezTo>
                  <a:pt x="176992" y="111521"/>
                  <a:pt x="172722" y="107162"/>
                  <a:pt x="172722" y="101951"/>
                </a:cubicBezTo>
                <a:lnTo>
                  <a:pt x="172722" y="9475"/>
                </a:lnTo>
                <a:cubicBezTo>
                  <a:pt x="172722" y="4169"/>
                  <a:pt x="176992" y="0"/>
                  <a:pt x="182306" y="0"/>
                </a:cubicBezTo>
                <a:close/>
              </a:path>
            </a:pathLst>
          </a:custGeom>
          <a:solidFill>
            <a:srgbClr val="4BBEEE"/>
          </a:solidFill>
          <a:ln>
            <a:noFill/>
          </a:ln>
        </p:spPr>
      </p:sp>
      <p:cxnSp>
        <p:nvCxnSpPr>
          <p:cNvPr id="11" name="直接连接符 10"/>
          <p:cNvCxnSpPr/>
          <p:nvPr/>
        </p:nvCxnSpPr>
        <p:spPr>
          <a:xfrm flipV="1">
            <a:off x="4134895" y="2069573"/>
            <a:ext cx="6229978" cy="0"/>
          </a:xfrm>
          <a:prstGeom prst="line">
            <a:avLst/>
          </a:prstGeom>
          <a:ln w="19050"/>
          <a:effectLst>
            <a:outerShdw blurRad="50800" dist="12700" dir="5400000" algn="t" rotWithShape="0">
              <a:prstClr val="black">
                <a:alpha val="31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3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 title="right edge border"/>
          <p:cNvSpPr/>
          <p:nvPr/>
        </p:nvSpPr>
        <p:spPr>
          <a:xfrm>
            <a:off x="0" y="0"/>
            <a:ext cx="695400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椭圆 1"/>
          <p:cNvSpPr/>
          <p:nvPr/>
        </p:nvSpPr>
        <p:spPr>
          <a:xfrm>
            <a:off x="200100" y="200210"/>
            <a:ext cx="990600" cy="990600"/>
          </a:xfrm>
          <a:prstGeom prst="ellipse">
            <a:avLst/>
          </a:prstGeom>
          <a:solidFill>
            <a:srgbClr val="F3F3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00" y="288710"/>
            <a:ext cx="813600" cy="8136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4.xml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0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4.xml"/><Relationship Id="rId14" Type="http://schemas.openxmlformats.org/officeDocument/2006/relationships/image" Target="../media/image5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4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3.wmf"/><Relationship Id="rId1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118394" y="788425"/>
            <a:ext cx="1059423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如图，斜面放在水平光滑的地面上，下边长为</a:t>
            </a:r>
            <a:r>
              <a:rPr kumimoji="1"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L</a:t>
            </a: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，质量为</a:t>
            </a:r>
            <a:r>
              <a:rPr kumimoji="1"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M</a:t>
            </a: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，倾角为</a:t>
            </a:r>
            <a:r>
              <a:rPr kumimoji="1"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θ</a:t>
            </a: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，上端一物体</a:t>
            </a:r>
            <a:r>
              <a:rPr kumimoji="1"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m</a:t>
            </a: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自由下滑，问：</a:t>
            </a:r>
            <a:r>
              <a:rPr kumimoji="1"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m</a:t>
            </a: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自顶端滑到底端时斜面移动的距离？</a:t>
            </a:r>
            <a:endParaRPr kumimoji="1" lang="zh-CN" altLang="en-US" b="0" dirty="0"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  <p:grpSp>
        <p:nvGrpSpPr>
          <p:cNvPr id="3" name="Group 3"/>
          <p:cNvGrpSpPr/>
          <p:nvPr/>
        </p:nvGrpSpPr>
        <p:grpSpPr bwMode="auto">
          <a:xfrm>
            <a:off x="5838874" y="2262008"/>
            <a:ext cx="5873750" cy="2459038"/>
            <a:chOff x="703" y="1497"/>
            <a:chExt cx="3700" cy="1549"/>
          </a:xfrm>
        </p:grpSpPr>
        <p:sp>
          <p:nvSpPr>
            <p:cNvPr id="4" name="AutoShape 4"/>
            <p:cNvSpPr>
              <a:spLocks noChangeArrowheads="1"/>
            </p:cNvSpPr>
            <p:nvPr/>
          </p:nvSpPr>
          <p:spPr bwMode="auto">
            <a:xfrm>
              <a:off x="1419" y="1761"/>
              <a:ext cx="2267" cy="980"/>
            </a:xfrm>
            <a:prstGeom prst="rtTriangle">
              <a:avLst/>
            </a:prstGeom>
            <a:noFill/>
            <a:ln w="28575" algn="ctr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930" y="2758"/>
              <a:ext cx="34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 rot="1415906">
              <a:off x="1484" y="1497"/>
              <a:ext cx="312" cy="330"/>
            </a:xfrm>
            <a:prstGeom prst="rect">
              <a:avLst/>
            </a:prstGeom>
            <a:solidFill>
              <a:srgbClr val="3366FF"/>
            </a:solidFill>
            <a:ln w="12700" algn="ctr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777" y="1720"/>
              <a:ext cx="363" cy="1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2154" y="1720"/>
            <a:ext cx="25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6" name="Equation" r:id="rId1" imgW="3048000" imgH="3962400" progId="Equation.DSMT4">
                    <p:embed/>
                  </p:oleObj>
                </mc:Choice>
                <mc:Fallback>
                  <p:oleObj name="Equation" r:id="rId1" imgW="3048000" imgH="3962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720"/>
                          <a:ext cx="25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703" y="2080"/>
            <a:ext cx="26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7" name="Equation" r:id="rId3" imgW="3657600" imgH="4876800" progId="Equation.DSMT4">
                    <p:embed/>
                  </p:oleObj>
                </mc:Choice>
                <mc:Fallback>
                  <p:oleObj name="Equation" r:id="rId3" imgW="3657600" imgH="4876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080"/>
                          <a:ext cx="26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H="1">
              <a:off x="1020" y="2296"/>
              <a:ext cx="40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3064" y="2497"/>
            <a:ext cx="19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8" name="Equation" r:id="rId5" imgW="127000" imgH="177165" progId="Equation.DSMT4">
                    <p:embed/>
                  </p:oleObj>
                </mc:Choice>
                <mc:Fallback>
                  <p:oleObj name="Equation" r:id="rId5" imgW="127000" imgH="17716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2497"/>
                          <a:ext cx="19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407" y="2716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 dirty="0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L</a:t>
              </a:r>
              <a:endParaRPr lang="zh-CN" altLang="en-US" b="0" i="1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4187" y="2712"/>
              <a:ext cx="2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 dirty="0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x</a:t>
              </a:r>
              <a:endParaRPr lang="zh-CN" altLang="en-US" b="0" i="1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endParaRPr>
            </a:p>
          </p:txBody>
        </p:sp>
      </p:grp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118394" y="2562648"/>
            <a:ext cx="11961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+mn-ea"/>
                <a:ea typeface="+mn-ea"/>
              </a:rPr>
              <a:t>解：   </a:t>
            </a:r>
            <a:endParaRPr lang="zh-CN" altLang="en-US" b="0" dirty="0">
              <a:latin typeface="+mn-ea"/>
              <a:ea typeface="+mn-ea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118394" y="3277302"/>
            <a:ext cx="4471987" cy="519112"/>
            <a:chOff x="1118394" y="3277302"/>
            <a:chExt cx="4471987" cy="519112"/>
          </a:xfrm>
        </p:grpSpPr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5128618" y="3302473"/>
            <a:ext cx="350688" cy="455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9" name="Equation" r:id="rId7" imgW="3048000" imgH="3962400" progId="Equation.DSMT4">
                    <p:embed/>
                  </p:oleObj>
                </mc:Choice>
                <mc:Fallback>
                  <p:oleObj name="Equation" r:id="rId7" imgW="3048000" imgH="3962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618" y="3302473"/>
                          <a:ext cx="350688" cy="455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1118394" y="3277302"/>
              <a:ext cx="4471987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b="0" dirty="0">
                  <a:latin typeface="等线" panose="02010600030101010101" pitchFamily="2" charset="-122"/>
                  <a:ea typeface="等线" panose="02010600030101010101" pitchFamily="2" charset="-122"/>
                </a:rPr>
                <a:t>物体相对于斜面的速度为  </a:t>
              </a:r>
              <a:endParaRPr lang="zh-CN" altLang="en-US" b="0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118394" y="4018111"/>
            <a:ext cx="4330032" cy="1098438"/>
            <a:chOff x="1118394" y="4018111"/>
            <a:chExt cx="4330032" cy="1098438"/>
          </a:xfrm>
        </p:grpSpPr>
        <p:graphicFrame>
          <p:nvGraphicFramePr>
            <p:cNvPr id="18" name="Object 15"/>
            <p:cNvGraphicFramePr>
              <a:graphicFrameLocks noChangeAspect="1"/>
            </p:cNvGraphicFramePr>
            <p:nvPr/>
          </p:nvGraphicFramePr>
          <p:xfrm>
            <a:off x="2473772" y="4576791"/>
            <a:ext cx="1619275" cy="539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0" name="Equation" r:id="rId9" imgW="609600" imgH="203200" progId="Equation.DSMT4">
                    <p:embed/>
                  </p:oleObj>
                </mc:Choice>
                <mc:Fallback>
                  <p:oleObj name="Equation" r:id="rId9" imgW="609600" imgH="203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772" y="4576791"/>
                          <a:ext cx="1619275" cy="5397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1118394" y="4018111"/>
              <a:ext cx="433003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b="0" dirty="0">
                  <a:latin typeface="等线" panose="02010600030101010101" pitchFamily="2" charset="-122"/>
                  <a:ea typeface="等线" panose="02010600030101010101" pitchFamily="2" charset="-122"/>
                </a:rPr>
                <a:t>物体相对于地面的速度为  </a:t>
              </a:r>
              <a:endParaRPr lang="zh-CN" altLang="en-US" b="0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118394" y="5612172"/>
            <a:ext cx="3252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等线" panose="02010600030101010101" pitchFamily="2" charset="-122"/>
                <a:ea typeface="等线" panose="02010600030101010101" pitchFamily="2" charset="-122"/>
              </a:rPr>
              <a:t>水平方向动量守恒  </a:t>
            </a:r>
            <a:endParaRPr lang="zh-CN" altLang="en-US" b="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4330700" y="5641473"/>
          <a:ext cx="25193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Equation" r:id="rId11" imgW="990600" imgH="228600" progId="Equation.DSMT4">
                  <p:embed/>
                </p:oleObj>
              </mc:Choice>
              <mc:Fallback>
                <p:oleObj name="Equation" r:id="rId11" imgW="990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641473"/>
                        <a:ext cx="25193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8581413" y="5409697"/>
          <a:ext cx="16525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name="Equation" r:id="rId13" imgW="622300" imgH="393700" progId="Equation.DSMT4">
                  <p:embed/>
                </p:oleObj>
              </mc:Choice>
              <mc:Fallback>
                <p:oleObj name="Equation" r:id="rId13" imgW="6223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413" y="5409697"/>
                        <a:ext cx="165258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箭头: 右 22"/>
          <p:cNvSpPr/>
          <p:nvPr/>
        </p:nvSpPr>
        <p:spPr>
          <a:xfrm>
            <a:off x="7250798" y="5757631"/>
            <a:ext cx="929878" cy="348706"/>
          </a:xfrm>
          <a:prstGeom prst="rightArrow">
            <a:avLst>
              <a:gd name="adj1" fmla="val 50000"/>
              <a:gd name="adj2" fmla="val 107894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631504" y="1084262"/>
          <a:ext cx="2058535" cy="782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Equation" r:id="rId1" imgW="17678400" imgH="6705600" progId="Equation.DSMT4">
                  <p:embed/>
                </p:oleObj>
              </mc:Choice>
              <mc:Fallback>
                <p:oleObj name="Equation" r:id="rId1" imgW="17678400" imgH="670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1084262"/>
                        <a:ext cx="2058535" cy="782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631504" y="2093658"/>
          <a:ext cx="4980772" cy="99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1" name="Equation" r:id="rId3" imgW="1968500" imgH="393700" progId="Equation.DSMT4">
                  <p:embed/>
                </p:oleObj>
              </mc:Choice>
              <mc:Fallback>
                <p:oleObj name="Equation" r:id="rId3" imgW="19685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2093658"/>
                        <a:ext cx="4980772" cy="996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631846" y="3681964"/>
            <a:ext cx="1457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等线" panose="02010600030101010101" pitchFamily="2" charset="-122"/>
                <a:ea typeface="等线" panose="02010600030101010101" pitchFamily="2" charset="-122"/>
              </a:rPr>
              <a:t>再由：  </a:t>
            </a:r>
            <a:endParaRPr lang="zh-CN" altLang="en-US" b="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905758" y="3717822"/>
          <a:ext cx="22320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2" name="Equation" r:id="rId5" imgW="812165" imgH="177800" progId="Equation.DSMT4">
                  <p:embed/>
                </p:oleObj>
              </mc:Choice>
              <mc:Fallback>
                <p:oleObj name="Equation" r:id="rId5" imgW="812165" imgH="17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758" y="3717822"/>
                        <a:ext cx="22320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631504" y="5227613"/>
            <a:ext cx="13596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等线" panose="02010600030101010101" pitchFamily="2" charset="-122"/>
                <a:ea typeface="等线" panose="02010600030101010101" pitchFamily="2" charset="-122"/>
              </a:rPr>
              <a:t>所以： </a:t>
            </a:r>
            <a:endParaRPr lang="zh-CN" altLang="en-US" b="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2764370" y="4963319"/>
          <a:ext cx="2616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3" name="Equation" r:id="rId7" imgW="965200" imgH="393700" progId="Equation.DSMT4">
                  <p:embed/>
                </p:oleObj>
              </mc:Choice>
              <mc:Fallback>
                <p:oleObj name="Equation" r:id="rId7" imgW="9652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370" y="4963319"/>
                        <a:ext cx="2616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3"/>
          <p:cNvGrpSpPr/>
          <p:nvPr/>
        </p:nvGrpSpPr>
        <p:grpSpPr bwMode="auto">
          <a:xfrm>
            <a:off x="6096000" y="3759200"/>
            <a:ext cx="5873750" cy="2459038"/>
            <a:chOff x="703" y="1497"/>
            <a:chExt cx="3700" cy="1549"/>
          </a:xfrm>
        </p:grpSpPr>
        <p:sp>
          <p:nvSpPr>
            <p:cNvPr id="24" name="AutoShape 4"/>
            <p:cNvSpPr>
              <a:spLocks noChangeArrowheads="1"/>
            </p:cNvSpPr>
            <p:nvPr/>
          </p:nvSpPr>
          <p:spPr bwMode="auto">
            <a:xfrm>
              <a:off x="1419" y="1761"/>
              <a:ext cx="2267" cy="980"/>
            </a:xfrm>
            <a:prstGeom prst="rtTriangle">
              <a:avLst/>
            </a:prstGeom>
            <a:noFill/>
            <a:ln w="28575" algn="ctr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5" name="Line 5"/>
            <p:cNvSpPr>
              <a:spLocks noChangeShapeType="1"/>
            </p:cNvSpPr>
            <p:nvPr/>
          </p:nvSpPr>
          <p:spPr bwMode="auto">
            <a:xfrm>
              <a:off x="930" y="2758"/>
              <a:ext cx="34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6" name="Rectangle 6"/>
            <p:cNvSpPr>
              <a:spLocks noChangeArrowheads="1"/>
            </p:cNvSpPr>
            <p:nvPr/>
          </p:nvSpPr>
          <p:spPr bwMode="auto">
            <a:xfrm rot="1415906">
              <a:off x="1484" y="1497"/>
              <a:ext cx="312" cy="330"/>
            </a:xfrm>
            <a:prstGeom prst="rect">
              <a:avLst/>
            </a:prstGeom>
            <a:solidFill>
              <a:srgbClr val="3366FF"/>
            </a:solidFill>
            <a:ln w="12700" algn="ctr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Line 7"/>
            <p:cNvSpPr>
              <a:spLocks noChangeShapeType="1"/>
            </p:cNvSpPr>
            <p:nvPr/>
          </p:nvSpPr>
          <p:spPr bwMode="auto">
            <a:xfrm>
              <a:off x="1777" y="1720"/>
              <a:ext cx="363" cy="1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2154" y="1720"/>
            <a:ext cx="25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4" name="Equation" r:id="rId9" imgW="3048000" imgH="3962400" progId="Equation.DSMT4">
                    <p:embed/>
                  </p:oleObj>
                </mc:Choice>
                <mc:Fallback>
                  <p:oleObj name="Equation" r:id="rId9" imgW="3048000" imgH="3962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720"/>
                          <a:ext cx="25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9"/>
            <p:cNvGraphicFramePr>
              <a:graphicFrameLocks noChangeAspect="1"/>
            </p:cNvGraphicFramePr>
            <p:nvPr/>
          </p:nvGraphicFramePr>
          <p:xfrm>
            <a:off x="703" y="2080"/>
            <a:ext cx="26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5" name="Equation" r:id="rId11" imgW="3657600" imgH="4876800" progId="Equation.DSMT4">
                    <p:embed/>
                  </p:oleObj>
                </mc:Choice>
                <mc:Fallback>
                  <p:oleObj name="Equation" r:id="rId11" imgW="3657600" imgH="4876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080"/>
                          <a:ext cx="26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10"/>
            <p:cNvSpPr>
              <a:spLocks noChangeShapeType="1"/>
            </p:cNvSpPr>
            <p:nvPr/>
          </p:nvSpPr>
          <p:spPr bwMode="auto">
            <a:xfrm flipH="1">
              <a:off x="1020" y="2296"/>
              <a:ext cx="40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1" name="Object 11"/>
            <p:cNvGraphicFramePr>
              <a:graphicFrameLocks noChangeAspect="1"/>
            </p:cNvGraphicFramePr>
            <p:nvPr/>
          </p:nvGraphicFramePr>
          <p:xfrm>
            <a:off x="3064" y="2497"/>
            <a:ext cx="19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6" name="Equation" r:id="rId13" imgW="127000" imgH="177165" progId="Equation.DSMT4">
                    <p:embed/>
                  </p:oleObj>
                </mc:Choice>
                <mc:Fallback>
                  <p:oleObj name="Equation" r:id="rId13" imgW="127000" imgH="17716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2497"/>
                          <a:ext cx="19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2407" y="2716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 dirty="0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L</a:t>
              </a:r>
              <a:endParaRPr lang="zh-CN" altLang="en-US" b="0" i="1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endParaRPr>
            </a:p>
          </p:txBody>
        </p:sp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4187" y="2712"/>
              <a:ext cx="2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 dirty="0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x</a:t>
              </a:r>
              <a:endParaRPr lang="zh-CN" altLang="en-US" b="0" i="1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theme/theme1.xml><?xml version="1.0" encoding="utf-8"?>
<a:theme xmlns:a="http://schemas.openxmlformats.org/drawingml/2006/main" name="习题模板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习题模板</Template>
  <TotalTime>0</TotalTime>
  <Words>116</Words>
  <Application>WPS 演示</Application>
  <PresentationFormat>宽屏</PresentationFormat>
  <Paragraphs>22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2</vt:i4>
      </vt:variant>
    </vt:vector>
  </HeadingPairs>
  <TitlesOfParts>
    <vt:vector size="30" baseType="lpstr">
      <vt:lpstr>Arial</vt:lpstr>
      <vt:lpstr>宋体</vt:lpstr>
      <vt:lpstr>Wingdings</vt:lpstr>
      <vt:lpstr>Harlow Solid Italic</vt:lpstr>
      <vt:lpstr>Times(Europe)</vt:lpstr>
      <vt:lpstr>Times New Roman</vt:lpstr>
      <vt:lpstr>黑体</vt:lpstr>
      <vt:lpstr>楷体_GB2312</vt:lpstr>
      <vt:lpstr>楷体</vt:lpstr>
      <vt:lpstr>等线</vt:lpstr>
      <vt:lpstr>微软雅黑</vt:lpstr>
      <vt:lpstr>Arial Unicode MS</vt:lpstr>
      <vt:lpstr>Times(Europe)</vt:lpstr>
      <vt:lpstr>习题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</vt:vector>
  </TitlesOfParts>
  <Company>cum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dp</dc:creator>
  <cp:lastModifiedBy>ed</cp:lastModifiedBy>
  <cp:revision>755</cp:revision>
  <cp:lastPrinted>2017-03-15T00:43:00Z</cp:lastPrinted>
  <dcterms:created xsi:type="dcterms:W3CDTF">2006-11-09T01:40:00Z</dcterms:created>
  <dcterms:modified xsi:type="dcterms:W3CDTF">2020-02-16T06:28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